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5"/>
  </p:notesMasterIdLst>
  <p:sldIdLst>
    <p:sldId id="276" r:id="rId2"/>
    <p:sldId id="277" r:id="rId3"/>
    <p:sldId id="278" r:id="rId4"/>
    <p:sldId id="291" r:id="rId5"/>
    <p:sldId id="284" r:id="rId6"/>
    <p:sldId id="279" r:id="rId7"/>
    <p:sldId id="280" r:id="rId8"/>
    <p:sldId id="281" r:id="rId9"/>
    <p:sldId id="282" r:id="rId10"/>
    <p:sldId id="283" r:id="rId11"/>
    <p:sldId id="290" r:id="rId12"/>
    <p:sldId id="285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75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5E3E8C-BA88-4264-ADE6-D0B3854D7F98}" type="datetimeFigureOut">
              <a:rPr lang="en-US" smtClean="0"/>
              <a:t>9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D509D7-E948-4292-97F5-9B921B9456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1896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F4642-1A4A-4F4B-B721-9016756E6555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2F8E-3381-44DD-8650-7AE3EA00B01F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B73E-12C7-4128-927F-7C49B11B8328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1765F-18E6-4BB1-A50D-4987CEA8609B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11A53-7EB2-4214-8A8C-63F685B351A2}" type="datetime1">
              <a:rPr lang="en-US" smtClean="0"/>
              <a:t>9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D45EC-2022-4A2E-8FCF-E88398D89C86}" type="datetime1">
              <a:rPr lang="en-US" smtClean="0"/>
              <a:t>9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8FC07-6451-42E4-AC48-73444760F92B}" type="datetime1">
              <a:rPr lang="en-US" smtClean="0"/>
              <a:t>9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CD17C-7EDE-4B5F-85C0-06154C41B342}" type="datetime1">
              <a:rPr lang="en-US" smtClean="0"/>
              <a:t>9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AC95A-A9E8-4A69-A25E-7BB959EC65D3}" type="datetime1">
              <a:rPr lang="en-US" smtClean="0"/>
              <a:t>9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4E291-FC5A-437D-B4D1-DB8AEBDD394D}" type="datetime1">
              <a:rPr lang="en-US" smtClean="0"/>
              <a:t>9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CBB06E4-DA8A-4610-8CA0-B3C04E9332E9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2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7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vega.unitbv.ro/~pana/etti/modele.spice/lab.ms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vega.unitbv.ro/~pana/TIE/16.6_2015_OrCAD_Lite_All_Products.7z" TargetMode="External"/><Relationship Id="rId2" Type="http://schemas.openxmlformats.org/officeDocument/2006/relationships/hyperlink" Target="http://vega.unitbv.ro/~pana/TIE/32b_16.6_2015_OrCAD_Lite_All_Products.zip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hyperlink" Target="http://vega.unitbv.ro/~pana/TIE/64b_17.2-2016_S024_OrCAD_Lite_All_Products.zip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MODELE SPI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Laboratorul </a:t>
            </a:r>
            <a:r>
              <a:rPr lang="ro-RO">
                <a:latin typeface="UT Sans" panose="00000500000000000000" pitchFamily="50" charset="0"/>
              </a:rPr>
              <a:t>introductiv</a:t>
            </a:r>
            <a:endParaRPr lang="en-US">
              <a:latin typeface="UT Sans" panose="00000500000000000000" pitchFamily="50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5762D15-DE0A-4510-95FB-605FB4B50079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3F4E844B-0F8A-4B73-ABDD-5E000ED027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EC2A0A72-5960-4323-BE4B-AE579059F5A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8464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În SPICE nodul </a:t>
            </a: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reprezintă locul unde se întâlnesc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cel puțin </a:t>
            </a:r>
            <a:r>
              <a:rPr lang="ro-RO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laturi de circuit</a:t>
            </a: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!</a:t>
            </a:r>
            <a:endParaRPr lang="ro-RO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Nodul </a:t>
            </a:r>
            <a:r>
              <a:rPr lang="ro-RO">
                <a:latin typeface="UT Sans" panose="00000500000000000000" pitchFamily="50" charset="0"/>
              </a:rPr>
              <a:t>de </a:t>
            </a:r>
            <a:r>
              <a:rPr lang="en-US">
                <a:latin typeface="UT Sans" panose="00000500000000000000" pitchFamily="50" charset="0"/>
              </a:rPr>
              <a:t>mas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se notea</a:t>
            </a:r>
            <a:r>
              <a:rPr lang="ro-RO">
                <a:latin typeface="UT Sans" panose="00000500000000000000" pitchFamily="50" charset="0"/>
              </a:rPr>
              <a:t>ză</a:t>
            </a:r>
            <a:r>
              <a:rPr lang="en-US">
                <a:latin typeface="UT Sans" panose="00000500000000000000" pitchFamily="50" charset="0"/>
              </a:rPr>
              <a:t> cu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0</a:t>
            </a:r>
            <a:r>
              <a:rPr lang="ro-RO">
                <a:latin typeface="UT Sans" panose="00000500000000000000" pitchFamily="50" charset="0"/>
              </a:rPr>
              <a:t> (zero) pentru că este referința de potențial</a:t>
            </a:r>
            <a:r>
              <a:rPr lang="en-US">
                <a:latin typeface="UT Sans" panose="00000500000000000000" pitchFamily="50" charset="0"/>
              </a:rPr>
              <a:t> care are valoarea zero</a:t>
            </a:r>
            <a:r>
              <a:rPr lang="ro-RO">
                <a:latin typeface="UT Sans" panose="00000500000000000000" pitchFamily="50" charset="0"/>
              </a:rPr>
              <a:t> volți</a:t>
            </a:r>
            <a:r>
              <a:rPr lang="en-US">
                <a:latin typeface="UT Sans" panose="00000500000000000000" pitchFamily="50" charset="0"/>
              </a:rPr>
              <a:t>!</a:t>
            </a:r>
          </a:p>
          <a:p>
            <a:r>
              <a:rPr lang="ro-RO">
                <a:latin typeface="UT Sans" panose="00000500000000000000" pitchFamily="50" charset="0"/>
              </a:rPr>
              <a:t>Exemplu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95800" y="4419600"/>
            <a:ext cx="44958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/>
              <a:t>R1	n1	n2	600</a:t>
            </a:r>
          </a:p>
          <a:p>
            <a:r>
              <a:rPr lang="en-US" sz="1350"/>
              <a:t>R2	n4	n3	100k</a:t>
            </a:r>
          </a:p>
          <a:p>
            <a:r>
              <a:rPr lang="en-US" sz="1350"/>
              <a:t>R3	n3	0	20k</a:t>
            </a:r>
          </a:p>
          <a:p>
            <a:r>
              <a:rPr lang="en-US" sz="1350"/>
              <a:t>C1	n2	n3	10uF</a:t>
            </a:r>
          </a:p>
          <a:p>
            <a:r>
              <a:rPr lang="ro-RO" sz="1350"/>
              <a:t>V1	n1	0	SIN</a:t>
            </a:r>
            <a:r>
              <a:rPr lang="en-US" sz="1350"/>
              <a:t>(0 1mV 1kHz)</a:t>
            </a:r>
          </a:p>
          <a:p>
            <a:endParaRPr lang="en-US" sz="135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959004"/>
            <a:ext cx="4071938" cy="236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2651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880E1-7676-4188-81E2-C514B65F3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DC8516-D10F-49A8-B28F-047AD3994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4B2E1A-81B1-4868-8587-134BDD54E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D7D322-16B9-4ED4-829A-BB60E1979FAF}"/>
              </a:ext>
            </a:extLst>
          </p:cNvPr>
          <p:cNvPicPr/>
          <p:nvPr/>
        </p:nvPicPr>
        <p:blipFill rotWithShape="1">
          <a:blip r:embed="rId2"/>
          <a:srcRect l="13670" t="13175" r="12462" b="9674"/>
          <a:stretch/>
        </p:blipFill>
        <p:spPr bwMode="auto">
          <a:xfrm>
            <a:off x="122853" y="1295400"/>
            <a:ext cx="8944947" cy="5410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1B4C7CA-5BD7-47C1-BDB3-BFC7E4497B85}"/>
              </a:ext>
            </a:extLst>
          </p:cNvPr>
          <p:cNvSpPr/>
          <p:nvPr/>
        </p:nvSpPr>
        <p:spPr>
          <a:xfrm>
            <a:off x="3330794" y="636770"/>
            <a:ext cx="2482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highlight>
                  <a:srgbClr val="00FF00"/>
                </a:highlight>
                <a:latin typeface="UT Sans" panose="00000500000000000000" pitchFamily="50" charset="0"/>
                <a:ea typeface="Times New Roman" panose="02020603050405020304" pitchFamily="18" charset="0"/>
              </a:rPr>
              <a:t>Foaia de lucru Capture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58075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880E1-7676-4188-81E2-C514B65F3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DC8516-D10F-49A8-B28F-047AD3994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4B2E1A-81B1-4868-8587-134BDD54E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2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9096B2A-8A68-47BD-B6F5-22CAC8CF81A4}"/>
              </a:ext>
            </a:extLst>
          </p:cNvPr>
          <p:cNvSpPr/>
          <p:nvPr/>
        </p:nvSpPr>
        <p:spPr>
          <a:xfrm>
            <a:off x="2946074" y="685800"/>
            <a:ext cx="3357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>
                <a:highlight>
                  <a:srgbClr val="00FF00"/>
                </a:highlight>
                <a:latin typeface="UT Sans" panose="00000500000000000000" pitchFamily="50" charset="0"/>
                <a:ea typeface="Times New Roman" panose="02020603050405020304" pitchFamily="18" charset="0"/>
              </a:rPr>
              <a:t>Fereastra </a:t>
            </a:r>
            <a:r>
              <a:rPr lang="fr-FR" b="1" i="1">
                <a:highlight>
                  <a:srgbClr val="00FF00"/>
                </a:highlight>
                <a:latin typeface="UT Sans" panose="00000500000000000000" pitchFamily="50" charset="0"/>
                <a:ea typeface="Times New Roman" panose="02020603050405020304" pitchFamily="18" charset="0"/>
              </a:rPr>
              <a:t>Place Part</a:t>
            </a:r>
            <a:r>
              <a:rPr lang="fr-FR" b="1">
                <a:highlight>
                  <a:srgbClr val="00FF00"/>
                </a:highlight>
                <a:latin typeface="UT Sans" panose="00000500000000000000" pitchFamily="50" charset="0"/>
                <a:ea typeface="Times New Roman" panose="02020603050405020304" pitchFamily="18" charset="0"/>
              </a:rPr>
              <a:t> (verticală)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3AE68D9-EA53-428D-AE27-7D978B6012B5}"/>
              </a:ext>
            </a:extLst>
          </p:cNvPr>
          <p:cNvPicPr/>
          <p:nvPr/>
        </p:nvPicPr>
        <p:blipFill rotWithShape="1">
          <a:blip r:embed="rId2"/>
          <a:srcRect l="36894" t="18739" r="33296" b="12016"/>
          <a:stretch/>
        </p:blipFill>
        <p:spPr bwMode="auto">
          <a:xfrm>
            <a:off x="2625090" y="1447800"/>
            <a:ext cx="3893820" cy="50877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42082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AB1E-AE08-4CEE-AEE3-BE5D050B5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A5BBE-7E6F-4194-A455-D0F7938AE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latin typeface="UT Sans" panose="00000500000000000000" pitchFamily="50" charset="0"/>
              </a:rPr>
              <a:t>Exercițiul 1:</a:t>
            </a:r>
            <a:r>
              <a:rPr lang="ro-RO">
                <a:latin typeface="UT Sans" panose="00000500000000000000" pitchFamily="50" charset="0"/>
              </a:rPr>
              <a:t> circuit în c.c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D898DA-2132-4596-959E-F58275E4FD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137F3F-CA8B-4A11-AA58-29C669F1D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0F694D-D5AA-47A9-8DCB-E8A9898BF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79F071F-6B3C-4736-BDFB-24EAA8D58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980" y="2133600"/>
            <a:ext cx="4557713" cy="23513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AA6110-ADF7-425B-AA8C-44742A6CFA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4261502"/>
            <a:ext cx="4572000" cy="237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5157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lcul analitic: superpoziție</a:t>
            </a:r>
          </a:p>
          <a:p>
            <a:r>
              <a:rPr lang="ro-RO">
                <a:latin typeface="UT Sans" panose="00000500000000000000" pitchFamily="50" charset="0"/>
              </a:rPr>
              <a:t>Influența sursei V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763D68-3B48-4363-8877-C8A0E2D58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21170"/>
              </p:ext>
            </p:extLst>
          </p:nvPr>
        </p:nvGraphicFramePr>
        <p:xfrm>
          <a:off x="4953000" y="2387600"/>
          <a:ext cx="368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1841400" imgH="609480" progId="Equation.DSMT4">
                  <p:embed/>
                </p:oleObj>
              </mc:Choice>
              <mc:Fallback>
                <p:oleObj name="Equation" r:id="rId3" imgW="1841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2387600"/>
                        <a:ext cx="3683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93B252-8326-45DA-A431-70E3D671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5488"/>
              </p:ext>
            </p:extLst>
          </p:nvPr>
        </p:nvGraphicFramePr>
        <p:xfrm>
          <a:off x="457200" y="4724400"/>
          <a:ext cx="4469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2234880" imgH="482400" progId="Equation.DSMT4">
                  <p:embed/>
                </p:oleObj>
              </mc:Choice>
              <mc:Fallback>
                <p:oleObj name="Equation" r:id="rId5" imgW="2234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724400"/>
                        <a:ext cx="44697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45C2C06-F666-403D-A219-3B53F1DA0C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000" y="2362200"/>
            <a:ext cx="4572000" cy="237984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1F4AD4B-B272-459F-806D-C0FDE5A20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50818"/>
              </p:ext>
            </p:extLst>
          </p:nvPr>
        </p:nvGraphicFramePr>
        <p:xfrm>
          <a:off x="457200" y="5706536"/>
          <a:ext cx="510480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8" imgW="2552400" imgH="558720" progId="Equation.DSMT4">
                  <p:embed/>
                </p:oleObj>
              </mc:Choice>
              <mc:Fallback>
                <p:oleObj name="Equation" r:id="rId8" imgW="2552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5706536"/>
                        <a:ext cx="5104800" cy="111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688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Influența sursei V2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B4766A-9D22-4047-B7FC-836FD34C4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26640"/>
              </p:ext>
            </p:extLst>
          </p:nvPr>
        </p:nvGraphicFramePr>
        <p:xfrm>
          <a:off x="4921007" y="2245567"/>
          <a:ext cx="368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1841400" imgH="609480" progId="Equation.DSMT4">
                  <p:embed/>
                </p:oleObj>
              </mc:Choice>
              <mc:Fallback>
                <p:oleObj name="Equation" r:id="rId3" imgW="184140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1763D68-3B48-4363-8877-C8A0E2D58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007" y="2245567"/>
                        <a:ext cx="3683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1C0332-F92D-4914-BB0A-594588F0B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69726"/>
              </p:ext>
            </p:extLst>
          </p:nvPr>
        </p:nvGraphicFramePr>
        <p:xfrm>
          <a:off x="457200" y="4297265"/>
          <a:ext cx="469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2349360" imgH="482400" progId="Equation.DSMT4">
                  <p:embed/>
                </p:oleObj>
              </mc:Choice>
              <mc:Fallback>
                <p:oleObj name="Equation" r:id="rId5" imgW="234936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93B252-8326-45DA-A431-70E3D671A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297265"/>
                        <a:ext cx="469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CE8B0E18-E7BB-4B1A-AF7A-BFEB8B4A09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527" y="2034849"/>
            <a:ext cx="4357688" cy="237984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2ED0EF-C14B-4C06-8E6F-13B47C86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30423"/>
              </p:ext>
            </p:extLst>
          </p:nvPr>
        </p:nvGraphicFramePr>
        <p:xfrm>
          <a:off x="457200" y="5368972"/>
          <a:ext cx="548640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8" imgW="2743200" imgH="558720" progId="Equation.DSMT4">
                  <p:embed/>
                </p:oleObj>
              </mc:Choice>
              <mc:Fallback>
                <p:oleObj name="Equation" r:id="rId8" imgW="2743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5368972"/>
                        <a:ext cx="5486400" cy="111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749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Influența sursei V3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C1E7E49-098B-4BF7-A5DD-0AD70ED49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62" y="2209800"/>
            <a:ext cx="4414838" cy="23798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B3C2AFE-ACB4-4B31-AD98-2ABE77DDFC84}"/>
              </a:ext>
            </a:extLst>
          </p:cNvPr>
          <p:cNvSpPr txBox="1"/>
          <p:nvPr/>
        </p:nvSpPr>
        <p:spPr>
          <a:xfrm>
            <a:off x="4719638" y="2057400"/>
            <a:ext cx="3967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Se determină mai întâi VB3:</a:t>
            </a:r>
            <a:endParaRPr lang="en-US">
              <a:latin typeface="UT Sans" panose="00000500000000000000" pitchFamily="50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10D78C-121C-4D00-A20D-AB00DC9FA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25611"/>
              </p:ext>
            </p:extLst>
          </p:nvPr>
        </p:nvGraphicFramePr>
        <p:xfrm>
          <a:off x="4729164" y="2502932"/>
          <a:ext cx="368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1841400" imgH="609480" progId="Equation.DSMT4">
                  <p:embed/>
                </p:oleObj>
              </mc:Choice>
              <mc:Fallback>
                <p:oleObj name="Equation" r:id="rId4" imgW="184140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1B4766A-9D22-4047-B7FC-836FD34C4E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9164" y="2502932"/>
                        <a:ext cx="3683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C909BEF-0902-45A4-A86C-A6057A686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90536"/>
              </p:ext>
            </p:extLst>
          </p:nvPr>
        </p:nvGraphicFramePr>
        <p:xfrm>
          <a:off x="596900" y="4519613"/>
          <a:ext cx="530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2654280" imgH="482400" progId="Equation.DSMT4">
                  <p:embed/>
                </p:oleObj>
              </mc:Choice>
              <mc:Fallback>
                <p:oleObj name="Equation" r:id="rId6" imgW="26542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E1C0332-F92D-4914-BB0A-594588F0B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900" y="4519613"/>
                        <a:ext cx="5308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5FB531-96B2-4E44-B590-C1B312BFB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502"/>
              </p:ext>
            </p:extLst>
          </p:nvPr>
        </p:nvGraphicFramePr>
        <p:xfrm>
          <a:off x="596900" y="5565089"/>
          <a:ext cx="642600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3213000" imgH="558720" progId="Equation.DSMT4">
                  <p:embed/>
                </p:oleObj>
              </mc:Choice>
              <mc:Fallback>
                <p:oleObj name="Equation" r:id="rId8" imgW="3213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900" y="5565089"/>
                        <a:ext cx="6426000" cy="111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3313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in superpoziție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F032CA-B8C9-4D2F-9C6D-D303CDF6B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4574"/>
              </p:ext>
            </p:extLst>
          </p:nvPr>
        </p:nvGraphicFramePr>
        <p:xfrm>
          <a:off x="458755" y="2133600"/>
          <a:ext cx="67305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3365280" imgH="253800" progId="Equation.DSMT4">
                  <p:embed/>
                </p:oleObj>
              </mc:Choice>
              <mc:Fallback>
                <p:oleObj name="Equation" r:id="rId3" imgW="336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55" y="2133600"/>
                        <a:ext cx="67305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C82F70D3-04A3-4A37-82AE-A30CDBBD21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590800"/>
            <a:ext cx="4572000" cy="237984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3C38D0C-A473-4B6E-82EA-7FE36953F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09455"/>
              </p:ext>
            </p:extLst>
          </p:nvPr>
        </p:nvGraphicFramePr>
        <p:xfrm>
          <a:off x="457200" y="4876800"/>
          <a:ext cx="62985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6" imgW="3149280" imgH="482400" progId="Equation.DSMT4">
                  <p:embed/>
                </p:oleObj>
              </mc:Choice>
              <mc:Fallback>
                <p:oleObj name="Equation" r:id="rId6" imgW="314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876800"/>
                        <a:ext cx="62985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887EB39-45C1-44A4-BCB4-158AAED10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50320"/>
              </p:ext>
            </p:extLst>
          </p:nvPr>
        </p:nvGraphicFramePr>
        <p:xfrm>
          <a:off x="461865" y="5841600"/>
          <a:ext cx="74419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8" imgW="3720960" imgH="482400" progId="Equation.DSMT4">
                  <p:embed/>
                </p:oleObj>
              </mc:Choice>
              <mc:Fallback>
                <p:oleObj name="Equation" r:id="rId8" imgW="3720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1865" y="5841600"/>
                        <a:ext cx="744192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7DDC1E7-1CE3-46DB-9AF7-F933D7DC2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4792"/>
              </p:ext>
            </p:extLst>
          </p:nvPr>
        </p:nvGraphicFramePr>
        <p:xfrm>
          <a:off x="5131200" y="3092450"/>
          <a:ext cx="3250800" cy="134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0" imgW="1625400" imgH="672840" progId="Equation.DSMT4">
                  <p:embed/>
                </p:oleObj>
              </mc:Choice>
              <mc:Fallback>
                <p:oleObj name="Equation" r:id="rId10" imgW="1625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1200" y="3092450"/>
                        <a:ext cx="3250800" cy="1345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940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rea curenților (continuare)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1AD3808-ACA9-4865-B3EA-CCDE390107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90800"/>
            <a:ext cx="4572000" cy="237984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969C72-A384-4708-9001-F3575BD24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19997"/>
              </p:ext>
            </p:extLst>
          </p:nvPr>
        </p:nvGraphicFramePr>
        <p:xfrm>
          <a:off x="4826000" y="2053524"/>
          <a:ext cx="4241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2120760" imgH="863280" progId="Equation.DSMT4">
                  <p:embed/>
                </p:oleObj>
              </mc:Choice>
              <mc:Fallback>
                <p:oleObj name="Equation" r:id="rId4" imgW="21207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000" y="2053524"/>
                        <a:ext cx="42418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0DCC49-F074-4634-8770-FA6523C40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98809"/>
              </p:ext>
            </p:extLst>
          </p:nvPr>
        </p:nvGraphicFramePr>
        <p:xfrm>
          <a:off x="457200" y="4920129"/>
          <a:ext cx="6400800" cy="10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3200400" imgH="520560" progId="Equation.DSMT4">
                  <p:embed/>
                </p:oleObj>
              </mc:Choice>
              <mc:Fallback>
                <p:oleObj name="Equation" r:id="rId6" imgW="3200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920129"/>
                        <a:ext cx="6400800" cy="1041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6AF7358-8386-4AE0-BF1A-8B0CB9B67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79151"/>
              </p:ext>
            </p:extLst>
          </p:nvPr>
        </p:nvGraphicFramePr>
        <p:xfrm>
          <a:off x="457200" y="5893200"/>
          <a:ext cx="358128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8" imgW="1790640" imgH="482400" progId="Equation.DSMT4">
                  <p:embed/>
                </p:oleObj>
              </mc:Choice>
              <mc:Fallback>
                <p:oleObj name="Equation" r:id="rId8" imgW="179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5893200"/>
                        <a:ext cx="358128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B7696E5-05C3-4FB4-A856-53441942D8D4}"/>
              </a:ext>
            </a:extLst>
          </p:cNvPr>
          <p:cNvSpPr txBox="1"/>
          <p:nvPr/>
        </p:nvSpPr>
        <p:spPr>
          <a:xfrm>
            <a:off x="4086060" y="619093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sau</a:t>
            </a:r>
            <a:endParaRPr lang="en-US">
              <a:latin typeface="UT Sans" panose="00000500000000000000" pitchFamily="50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A83B82-AFB2-45F2-9343-AB27EB74B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45250"/>
              </p:ext>
            </p:extLst>
          </p:nvPr>
        </p:nvGraphicFramePr>
        <p:xfrm>
          <a:off x="4743240" y="6185250"/>
          <a:ext cx="40575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0" imgW="2705040" imgH="253800" progId="Equation.DSMT4">
                  <p:embed/>
                </p:oleObj>
              </mc:Choice>
              <mc:Fallback>
                <p:oleObj name="Equation" r:id="rId10" imgW="2705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3240" y="6185250"/>
                        <a:ext cx="40575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1907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latin typeface="UT Sans" panose="00000500000000000000" pitchFamily="50" charset="0"/>
              </a:rPr>
              <a:t>Exercițiul al 2-lea: </a:t>
            </a:r>
            <a:r>
              <a:rPr lang="ro-RO">
                <a:latin typeface="UT Sans" panose="00000500000000000000" pitchFamily="50" charset="0"/>
              </a:rPr>
              <a:t>Circuit RC alimentat și în c.c. și în c.a. Comportarea unui condensator în c.c. și în c.a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DF4664-AC92-44E2-A20C-F98A6CD313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570361"/>
            <a:ext cx="2900363" cy="249385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86A8A67-4F2A-42ED-8749-AB1D2B588F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3817286"/>
            <a:ext cx="2900363" cy="2493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6088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>
                <a:latin typeface="UT Sans" panose="00000500000000000000" pitchFamily="50" charset="0"/>
              </a:rPr>
              <a:t>Lucr</a:t>
            </a:r>
            <a:r>
              <a:rPr lang="ro-RO" sz="2000">
                <a:latin typeface="UT Sans" panose="00000500000000000000" pitchFamily="50" charset="0"/>
              </a:rPr>
              <a:t>ările de laborator se pot descărca de pagina personală:</a:t>
            </a:r>
            <a:endParaRPr lang="en-US" sz="2000">
              <a:latin typeface="UT Sans" panose="00000500000000000000" pitchFamily="50" charset="0"/>
            </a:endParaRPr>
          </a:p>
          <a:p>
            <a:pPr marL="0" indent="0" algn="ctr">
              <a:buNone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  <a:hlinkClick r:id="rId2"/>
              </a:rPr>
              <a:t>http://vega.unitbv.ro/~pana/etti/modele.spice/lab.ms/</a:t>
            </a:r>
            <a:endParaRPr lang="ro-RO" sz="20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sau de pe platforma </a:t>
            </a:r>
            <a:r>
              <a:rPr lang="ro-RO" sz="2000" b="1">
                <a:latin typeface="UT Sans" panose="00000500000000000000" pitchFamily="50" charset="0"/>
              </a:rPr>
              <a:t>e-Learning</a:t>
            </a:r>
            <a:endParaRPr lang="en-US" sz="2000" b="1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B86E3-EED5-4A28-8635-2C32DC5DECCF}" type="datetime1">
              <a:rPr lang="en-US" smtClean="0"/>
              <a:t>9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0DC4B3A-38BF-4725-AA81-740A362B70C1}"/>
              </a:ext>
            </a:extLst>
          </p:cNvPr>
          <p:cNvPicPr/>
          <p:nvPr/>
        </p:nvPicPr>
        <p:blipFill rotWithShape="1">
          <a:blip r:embed="rId3"/>
          <a:srcRect r="5957" b="1330"/>
          <a:stretch/>
        </p:blipFill>
        <p:spPr bwMode="auto">
          <a:xfrm>
            <a:off x="1523999" y="2362200"/>
            <a:ext cx="6096001" cy="35978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3034259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orma tensiunii pe rezistența R1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2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6E080A4-3C28-41B1-B239-CF7E7BAE3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64365"/>
            <a:ext cx="9144000" cy="318403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E604A22-6C1A-419F-A744-031796092D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6437" y="473127"/>
            <a:ext cx="2900363" cy="2593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5069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latin typeface="UT Sans" panose="00000500000000000000" pitchFamily="50" charset="0"/>
              </a:rPr>
              <a:t>Exercițiul al 3-lea: </a:t>
            </a:r>
            <a:r>
              <a:rPr lang="ro-RO">
                <a:latin typeface="UT Sans" panose="00000500000000000000" pitchFamily="50" charset="0"/>
              </a:rPr>
              <a:t>Circuit RL alimentat și în c.c. și în c.a. Comportarea unei bobine în c.c. și în c.a.</a:t>
            </a:r>
            <a:endParaRPr lang="en-US">
              <a:latin typeface="UT Sans" panose="00000500000000000000" pitchFamily="50" charset="0"/>
            </a:endParaRPr>
          </a:p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2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C7AD53F-54BF-4E8F-90C4-AF3152250F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3802247"/>
            <a:ext cx="3429000" cy="25223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078535-8383-4288-B630-E94E877163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1" y="2541070"/>
            <a:ext cx="3429000" cy="2522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1422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orma tensiunii pe rezistența R1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2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461F587-6FE7-4BF9-BCD2-4852D6A1E9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442333"/>
            <a:ext cx="3429000" cy="25936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DAAB276-C454-44FF-82BD-2C66B9E220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44254"/>
            <a:ext cx="9144000" cy="3004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61888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u="sng">
                <a:latin typeface="UT Sans" panose="00000500000000000000" pitchFamily="50" charset="0"/>
              </a:rPr>
              <a:t>Concluzii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La </a:t>
            </a:r>
            <a:r>
              <a:rPr lang="ro-RO" b="1">
                <a:latin typeface="UT Sans" panose="00000500000000000000" pitchFamily="50" charset="0"/>
              </a:rPr>
              <a:t>exercițiul 1</a:t>
            </a:r>
            <a:r>
              <a:rPr lang="ro-RO">
                <a:latin typeface="UT Sans" panose="00000500000000000000" pitchFamily="50" charset="0"/>
              </a:rPr>
              <a:t> – Simularea SPICE permite verificarea rapidă a calculelor</a:t>
            </a:r>
          </a:p>
          <a:p>
            <a:pPr marL="457200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La </a:t>
            </a:r>
            <a:r>
              <a:rPr lang="ro-RO" b="1">
                <a:latin typeface="UT Sans" panose="00000500000000000000" pitchFamily="50" charset="0"/>
              </a:rPr>
              <a:t>exercițiul al 2-lea</a:t>
            </a:r>
            <a:r>
              <a:rPr lang="ro-RO">
                <a:latin typeface="UT Sans" panose="00000500000000000000" pitchFamily="50" charset="0"/>
              </a:rPr>
              <a:t> – condensatorul oprește componenta continuă dar o ”lasă” să treacă pe cea de curent alternativ și dacă are o valoare suficient de mare nu apare cădere de tensiune pe el.</a:t>
            </a:r>
          </a:p>
          <a:p>
            <a:pPr marL="457200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La </a:t>
            </a:r>
            <a:r>
              <a:rPr lang="ro-RO" b="1">
                <a:latin typeface="UT Sans" panose="00000500000000000000" pitchFamily="50" charset="0"/>
              </a:rPr>
              <a:t>exercițiul al 3-lea</a:t>
            </a:r>
            <a:r>
              <a:rPr lang="ro-RO">
                <a:latin typeface="UT Sans" panose="00000500000000000000" pitchFamily="50" charset="0"/>
              </a:rPr>
              <a:t> – bobina lasă să treacă și o componentă de c.c. Tensiunea pe R1 are atât componentă de c.c. cât și de c.a. Amplitudinea semnalului alternativ este mai mică decât cea a sursei deoarece o parte de tensiune se pierde pe reactanța inductiv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16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1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Referatele de laborator s</a:t>
            </a:r>
            <a:r>
              <a:rPr lang="en-US" b="1">
                <a:solidFill>
                  <a:srgbClr val="C00000"/>
                </a:solidFill>
                <a:latin typeface="UT Sans" panose="00000500000000000000" pitchFamily="50" charset="0"/>
              </a:rPr>
              <a:t>e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completează în laborator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şi se copiază pe stick sau se trimit pe e-mail;</a:t>
            </a:r>
          </a:p>
          <a:p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Colocvii:</a:t>
            </a:r>
          </a:p>
          <a:p>
            <a:pPr lvl="1"/>
            <a:r>
              <a:rPr lang="ro-RO" u="sng">
                <a:latin typeface="UT Sans" panose="00000500000000000000" pitchFamily="50" charset="0"/>
              </a:rPr>
              <a:t>Primul colocviu</a:t>
            </a:r>
            <a:r>
              <a:rPr lang="ro-RO">
                <a:latin typeface="UT Sans" panose="00000500000000000000" pitchFamily="50" charset="0"/>
              </a:rPr>
              <a:t> – după primele </a:t>
            </a:r>
            <a:r>
              <a:rPr lang="ro-RO" u="sng">
                <a:latin typeface="UT Sans" panose="00000500000000000000" pitchFamily="50" charset="0"/>
              </a:rPr>
              <a:t>6 lucrări de laborator</a:t>
            </a:r>
            <a:r>
              <a:rPr lang="ro-RO">
                <a:latin typeface="UT Sans" panose="00000500000000000000" pitchFamily="50" charset="0"/>
              </a:rPr>
              <a:t>: desenare circuit, editare componente, simulare SPICE, descrierea tip text a circuitelor (componente, analize SPICE)</a:t>
            </a:r>
          </a:p>
          <a:p>
            <a:pPr lvl="1"/>
            <a:r>
              <a:rPr lang="ro-RO" u="sng">
                <a:latin typeface="UT Sans" panose="00000500000000000000" pitchFamily="50" charset="0"/>
              </a:rPr>
              <a:t>Al doile colocviu</a:t>
            </a:r>
            <a:r>
              <a:rPr lang="ro-RO">
                <a:latin typeface="UT Sans" panose="00000500000000000000" pitchFamily="50" charset="0"/>
              </a:rPr>
              <a:t> – după următoarele </a:t>
            </a:r>
            <a:r>
              <a:rPr lang="en-US" u="sng">
                <a:latin typeface="UT Sans" panose="00000500000000000000" pitchFamily="50" charset="0"/>
              </a:rPr>
              <a:t>3</a:t>
            </a:r>
            <a:r>
              <a:rPr lang="ro-RO" u="sng">
                <a:latin typeface="UT Sans" panose="00000500000000000000" pitchFamily="50" charset="0"/>
              </a:rPr>
              <a:t> lucrări de laborator</a:t>
            </a:r>
            <a:r>
              <a:rPr lang="ro-RO">
                <a:latin typeface="UT Sans" panose="00000500000000000000" pitchFamily="50" charset="0"/>
              </a:rPr>
              <a:t>: proiectarea PCB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NOTA = 0,6xCOLOCVIU 1 + 0,3xCOLOCVIU 2 + max.1PUNCT prezența la CURS</a:t>
            </a:r>
          </a:p>
          <a:p>
            <a:r>
              <a:rPr lang="ro-RO">
                <a:latin typeface="UT Sans" panose="00000500000000000000" pitchFamily="50" charset="0"/>
              </a:rPr>
              <a:t>La colocvii se prezintă referatele de laborator completate, tipărite şi îndosariate.</a:t>
            </a:r>
            <a:endParaRPr lang="en-US">
              <a:latin typeface="UT Sans" panose="00000500000000000000" pitchFamily="50" charset="0"/>
            </a:endParaRP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075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C73660-7042-4A6A-971C-863CE4A27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969050-9024-4598-9EA4-D376833BA5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Model de copertă pentru referatele de labora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1F851-0B2A-472A-A998-7A436FE35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005F6-A5F1-4A69-B6FB-1E1D7C228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832F76-1E2C-48C5-8507-483379B8F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3C3B55-A954-46FD-BAF3-9ED3AD40A82F}"/>
              </a:ext>
            </a:extLst>
          </p:cNvPr>
          <p:cNvPicPr/>
          <p:nvPr/>
        </p:nvPicPr>
        <p:blipFill rotWithShape="1">
          <a:blip r:embed="rId2"/>
          <a:srcRect l="33980" t="11070" r="33386" b="8060"/>
          <a:stretch/>
        </p:blipFill>
        <p:spPr bwMode="auto">
          <a:xfrm>
            <a:off x="3062922" y="2268855"/>
            <a:ext cx="3018155" cy="42081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462498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44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mestrul 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2238394"/>
              </p:ext>
            </p:extLst>
          </p:nvPr>
        </p:nvGraphicFramePr>
        <p:xfrm>
          <a:off x="3352800" y="1495912"/>
          <a:ext cx="5562600" cy="50572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754708206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334194158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807669594"/>
                    </a:ext>
                  </a:extLst>
                </a:gridCol>
              </a:tblGrid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Săpt.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Data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Activitate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151512589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UT Sans" panose="00000500000000000000" pitchFamily="50" charset="0"/>
                        </a:rPr>
                        <a:t>1</a:t>
                      </a:r>
                      <a:r>
                        <a:rPr lang="ro-RO" sz="1400">
                          <a:latin typeface="UT Sans" panose="00000500000000000000" pitchFamily="50" charset="0"/>
                        </a:rPr>
                        <a:t>.10</a:t>
                      </a:r>
                      <a:r>
                        <a:rPr lang="ro-RO" sz="1400" baseline="0">
                          <a:latin typeface="UT Sans" panose="00000500000000000000" pitchFamily="50" charset="0"/>
                        </a:rPr>
                        <a:t> – </a:t>
                      </a:r>
                      <a:r>
                        <a:rPr lang="en-US" sz="1400" baseline="0">
                          <a:latin typeface="UT Sans" panose="00000500000000000000" pitchFamily="50" charset="0"/>
                        </a:rPr>
                        <a:t>5</a:t>
                      </a:r>
                      <a:r>
                        <a:rPr lang="ro-RO" sz="1400" baseline="0">
                          <a:latin typeface="UT Sans" panose="00000500000000000000" pitchFamily="50" charset="0"/>
                        </a:rPr>
                        <a:t>.10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Intro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608560175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2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UT Sans" panose="00000500000000000000" pitchFamily="50" charset="0"/>
                        </a:rPr>
                        <a:t>8</a:t>
                      </a:r>
                      <a:r>
                        <a:rPr lang="ro-RO" sz="1400">
                          <a:latin typeface="UT Sans" panose="00000500000000000000" pitchFamily="50" charset="0"/>
                        </a:rPr>
                        <a:t>.10 – 1</a:t>
                      </a:r>
                      <a:r>
                        <a:rPr lang="en-US" sz="1400">
                          <a:latin typeface="UT Sans" panose="00000500000000000000" pitchFamily="50" charset="0"/>
                        </a:rPr>
                        <a:t>2</a:t>
                      </a:r>
                      <a:r>
                        <a:rPr lang="ro-RO" sz="1400">
                          <a:latin typeface="UT Sans" panose="00000500000000000000" pitchFamily="50" charset="0"/>
                        </a:rPr>
                        <a:t>.10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L1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365931299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3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</a:t>
                      </a:r>
                      <a:r>
                        <a:rPr lang="en-US" sz="1400">
                          <a:latin typeface="UT Sans" panose="00000500000000000000" pitchFamily="50" charset="0"/>
                        </a:rPr>
                        <a:t>5</a:t>
                      </a:r>
                      <a:r>
                        <a:rPr lang="ro-RO" sz="1400">
                          <a:latin typeface="UT Sans" panose="00000500000000000000" pitchFamily="50" charset="0"/>
                        </a:rPr>
                        <a:t>.10 – </a:t>
                      </a:r>
                      <a:r>
                        <a:rPr lang="en-US" sz="1400">
                          <a:latin typeface="UT Sans" panose="00000500000000000000" pitchFamily="50" charset="0"/>
                        </a:rPr>
                        <a:t>19</a:t>
                      </a:r>
                      <a:r>
                        <a:rPr lang="ro-RO" sz="1400">
                          <a:latin typeface="UT Sans" panose="00000500000000000000" pitchFamily="50" charset="0"/>
                        </a:rPr>
                        <a:t>.10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L2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67632258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4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2</a:t>
                      </a:r>
                      <a:r>
                        <a:rPr lang="en-US" sz="1400">
                          <a:latin typeface="UT Sans" panose="00000500000000000000" pitchFamily="50" charset="0"/>
                        </a:rPr>
                        <a:t>2</a:t>
                      </a:r>
                      <a:r>
                        <a:rPr lang="ro-RO" sz="1400">
                          <a:latin typeface="UT Sans" panose="00000500000000000000" pitchFamily="50" charset="0"/>
                        </a:rPr>
                        <a:t>.10 – </a:t>
                      </a:r>
                      <a:r>
                        <a:rPr lang="en-US" sz="1400">
                          <a:latin typeface="UT Sans" panose="00000500000000000000" pitchFamily="50" charset="0"/>
                        </a:rPr>
                        <a:t>26</a:t>
                      </a:r>
                      <a:r>
                        <a:rPr lang="ro-RO" sz="1400">
                          <a:latin typeface="UT Sans" panose="00000500000000000000" pitchFamily="50" charset="0"/>
                        </a:rPr>
                        <a:t>.10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L3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401785817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5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UT Sans" panose="00000500000000000000" pitchFamily="50" charset="0"/>
                        </a:rPr>
                        <a:t>29</a:t>
                      </a:r>
                      <a:r>
                        <a:rPr lang="ro-RO" sz="1400">
                          <a:latin typeface="UT Sans" panose="00000500000000000000" pitchFamily="50" charset="0"/>
                        </a:rPr>
                        <a:t>.10 – </a:t>
                      </a:r>
                      <a:r>
                        <a:rPr lang="en-US" sz="1400">
                          <a:latin typeface="UT Sans" panose="00000500000000000000" pitchFamily="50" charset="0"/>
                        </a:rPr>
                        <a:t>2</a:t>
                      </a:r>
                      <a:r>
                        <a:rPr lang="ro-RO" sz="1400">
                          <a:latin typeface="UT Sans" panose="00000500000000000000" pitchFamily="50" charset="0"/>
                        </a:rPr>
                        <a:t>.11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L4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78337438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6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5.11 – 9.11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L5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797210373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7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2.11 – 16.11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L6</a:t>
                      </a:r>
                      <a:endParaRPr lang="en-US" sz="1400">
                        <a:solidFill>
                          <a:schemeClr val="tx1"/>
                        </a:solidFill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891368592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8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9.11 – 23.11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1">
                          <a:solidFill>
                            <a:srgbClr val="0070C0"/>
                          </a:solidFill>
                          <a:latin typeface="UT Sans" panose="00000500000000000000" pitchFamily="50" charset="0"/>
                        </a:rPr>
                        <a:t>recup.</a:t>
                      </a:r>
                      <a:endParaRPr lang="en-US" sz="1400" b="1">
                        <a:solidFill>
                          <a:srgbClr val="0070C0"/>
                        </a:solidFill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542720420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9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26.11 – </a:t>
                      </a:r>
                      <a:r>
                        <a:rPr lang="ro-RO" sz="1400">
                          <a:solidFill>
                            <a:srgbClr val="FF0000"/>
                          </a:solidFill>
                          <a:latin typeface="UT Sans" panose="00000500000000000000" pitchFamily="50" charset="0"/>
                        </a:rPr>
                        <a:t>30.11</a:t>
                      </a:r>
                      <a:endParaRPr lang="en-US" sz="1400">
                        <a:solidFill>
                          <a:srgbClr val="FF0000"/>
                        </a:solidFill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rgbClr val="C00000"/>
                          </a:solidFill>
                          <a:latin typeface="UT Sans" panose="00000500000000000000" pitchFamily="50" charset="0"/>
                        </a:rPr>
                        <a:t>colocv.1</a:t>
                      </a: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628698542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0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3.12 – 7.12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L</a:t>
                      </a:r>
                      <a:r>
                        <a:rPr lang="en-US" sz="1400">
                          <a:latin typeface="UT Sans" panose="00000500000000000000" pitchFamily="50" charset="0"/>
                        </a:rPr>
                        <a:t>7</a:t>
                      </a: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1499064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1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0.12 – 14.12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L</a:t>
                      </a:r>
                      <a:r>
                        <a:rPr lang="en-US" sz="1400">
                          <a:latin typeface="UT Sans" panose="00000500000000000000" pitchFamily="50" charset="0"/>
                        </a:rPr>
                        <a:t>8</a:t>
                      </a:r>
                      <a:endParaRPr lang="en-US" sz="1400" b="1">
                        <a:solidFill>
                          <a:srgbClr val="FF0000"/>
                        </a:solidFill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65194402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2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7.12 – 21.12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L</a:t>
                      </a:r>
                      <a:r>
                        <a:rPr lang="en-US" sz="1400">
                          <a:latin typeface="UT Sans" panose="00000500000000000000" pitchFamily="50" charset="0"/>
                        </a:rPr>
                        <a:t>9</a:t>
                      </a: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27400983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Vacanță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22.12 –</a:t>
                      </a:r>
                      <a:r>
                        <a:rPr lang="ro-RO" sz="1400" baseline="0">
                          <a:latin typeface="UT Sans" panose="00000500000000000000" pitchFamily="50" charset="0"/>
                        </a:rPr>
                        <a:t> 6.01.18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----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535094753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3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7.01 – 11.01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1">
                          <a:solidFill>
                            <a:srgbClr val="0070C0"/>
                          </a:solidFill>
                          <a:latin typeface="UT Sans" panose="00000500000000000000" pitchFamily="50" charset="0"/>
                        </a:rPr>
                        <a:t>recup.</a:t>
                      </a:r>
                      <a:endParaRPr lang="en-US" sz="1400" b="1">
                        <a:solidFill>
                          <a:srgbClr val="0070C0"/>
                        </a:solidFill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853861863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4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14.01 – 18.01</a:t>
                      </a:r>
                      <a:endParaRPr lang="en-US" sz="14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1">
                          <a:solidFill>
                            <a:srgbClr val="C00000"/>
                          </a:solidFill>
                          <a:latin typeface="UT Sans" panose="00000500000000000000" pitchFamily="50" charset="0"/>
                        </a:rPr>
                        <a:t>colocv.2</a:t>
                      </a:r>
                      <a:endParaRPr lang="en-US" sz="1400" b="1">
                        <a:solidFill>
                          <a:srgbClr val="C00000"/>
                        </a:solidFill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547836727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500">
                          <a:latin typeface="UT Sans" panose="00000500000000000000" pitchFamily="50" charset="0"/>
                        </a:rPr>
                        <a:t>Sesiunea de iarnă</a:t>
                      </a:r>
                      <a:endParaRPr lang="en-US" sz="15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500">
                          <a:latin typeface="UT Sans" panose="00000500000000000000" pitchFamily="50" charset="0"/>
                        </a:rPr>
                        <a:t>19.01 – 17.02</a:t>
                      </a:r>
                      <a:endParaRPr lang="en-US" sz="15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500" b="1">
                          <a:solidFill>
                            <a:srgbClr val="FF0000"/>
                          </a:solidFill>
                          <a:latin typeface="UT Sans" panose="00000500000000000000" pitchFamily="50" charset="0"/>
                        </a:rPr>
                        <a:t>4 săpt.</a:t>
                      </a:r>
                      <a:endParaRPr lang="en-US" sz="1500">
                        <a:latin typeface="UT Sans" panose="00000500000000000000" pitchFamily="50" charset="0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521733379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2509" y="22098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B0F0"/>
                </a:solidFill>
                <a:latin typeface="UT Sans" panose="00000500000000000000" pitchFamily="50" charset="0"/>
              </a:rPr>
              <a:t>S</a:t>
            </a:r>
            <a:r>
              <a:rPr lang="ro-RO">
                <a:solidFill>
                  <a:srgbClr val="00B0F0"/>
                </a:solidFill>
                <a:latin typeface="UT Sans" panose="00000500000000000000" pitchFamily="50" charset="0"/>
              </a:rPr>
              <a:t>ărbători legal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solidFill>
                  <a:srgbClr val="00B0F0"/>
                </a:solidFill>
                <a:latin typeface="UT Sans" panose="00000500000000000000" pitchFamily="50" charset="0"/>
              </a:rPr>
              <a:t>30 noiembrie (</a:t>
            </a:r>
            <a:r>
              <a:rPr lang="en-US">
                <a:solidFill>
                  <a:srgbClr val="00B0F0"/>
                </a:solidFill>
                <a:latin typeface="UT Sans" panose="00000500000000000000" pitchFamily="50" charset="0"/>
              </a:rPr>
              <a:t>vineri</a:t>
            </a:r>
            <a:r>
              <a:rPr lang="ro-RO">
                <a:solidFill>
                  <a:srgbClr val="00B0F0"/>
                </a:solidFill>
                <a:latin typeface="UT Sans" panose="00000500000000000000" pitchFamily="50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solidFill>
                  <a:srgbClr val="00B0F0"/>
                </a:solidFill>
                <a:latin typeface="UT Sans" panose="00000500000000000000" pitchFamily="50" charset="0"/>
              </a:rPr>
              <a:t>1 Decembrie (</a:t>
            </a:r>
            <a:r>
              <a:rPr lang="en-US">
                <a:solidFill>
                  <a:srgbClr val="00B0F0"/>
                </a:solidFill>
                <a:latin typeface="UT Sans" panose="00000500000000000000" pitchFamily="50" charset="0"/>
              </a:rPr>
              <a:t>s</a:t>
            </a:r>
            <a:r>
              <a:rPr lang="ro-RO">
                <a:solidFill>
                  <a:srgbClr val="00B0F0"/>
                </a:solidFill>
                <a:latin typeface="UT Sans" panose="00000500000000000000" pitchFamily="50" charset="0"/>
              </a:rPr>
              <a:t>âmbătă)</a:t>
            </a:r>
            <a:endParaRPr lang="en-US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5566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ogramul CAD utilizat: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OrCAD 16.6 Lite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 </a:t>
            </a:r>
            <a:r>
              <a:rPr lang="ro-RO" sz="1800">
                <a:latin typeface="UT Sans" panose="00000500000000000000" pitchFamily="50" charset="0"/>
              </a:rPr>
              <a:t>(SO=32 biți)</a:t>
            </a:r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Unde se găseşte: pe pagina personală la tabul </a:t>
            </a:r>
            <a:r>
              <a:rPr lang="ro-RO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TIE</a:t>
            </a:r>
          </a:p>
          <a:p>
            <a:endParaRPr lang="ro-RO" sz="1200" b="1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0" indent="0" algn="ctr">
              <a:buNone/>
            </a:pPr>
            <a:r>
              <a:rPr lang="en-US" sz="2000">
                <a:latin typeface="UT Sans" panose="00000500000000000000" pitchFamily="50" charset="0"/>
                <a:hlinkClick r:id="rId2"/>
              </a:rPr>
              <a:t>32b_16.6_2015_OrCAD_Lite_All_Products.zip</a:t>
            </a:r>
            <a:endParaRPr lang="en-US" sz="2000" b="1">
              <a:solidFill>
                <a:srgbClr val="0070C0"/>
              </a:solidFill>
              <a:latin typeface="UT Sans" panose="00000500000000000000" pitchFamily="50" charset="0"/>
              <a:hlinkClick r:id="rId3"/>
            </a:endParaRPr>
          </a:p>
          <a:p>
            <a:endParaRPr lang="ro-RO" sz="1200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cazul în care sistemul de operare </a:t>
            </a:r>
            <a:r>
              <a:rPr lang="en-US">
                <a:latin typeface="UT Sans" panose="00000500000000000000" pitchFamily="50" charset="0"/>
              </a:rPr>
              <a:t>(SO) </a:t>
            </a:r>
            <a:r>
              <a:rPr lang="ro-RO">
                <a:latin typeface="UT Sans" panose="00000500000000000000" pitchFamily="50" charset="0"/>
              </a:rPr>
              <a:t>este pe 64 biți se poate utiliza varianta:</a:t>
            </a:r>
          </a:p>
          <a:p>
            <a:endParaRPr lang="ro-RO" sz="1200">
              <a:latin typeface="UT Sans" panose="00000500000000000000" pitchFamily="50" charset="0"/>
            </a:endParaRPr>
          </a:p>
          <a:p>
            <a:pPr marL="0" indent="0" algn="ctr">
              <a:buNone/>
            </a:pPr>
            <a:r>
              <a:rPr lang="en-US">
                <a:latin typeface="UT Sans" panose="00000500000000000000" pitchFamily="50" charset="0"/>
                <a:hlinkClick r:id="rId4"/>
              </a:rPr>
              <a:t>64b_17.2-2016_S024_OrCAD_Lite_All_Products.zip</a:t>
            </a:r>
            <a:endParaRPr lang="ro-RO">
              <a:latin typeface="UT Sans" panose="00000500000000000000" pitchFamily="50" charset="0"/>
            </a:endParaRPr>
          </a:p>
          <a:p>
            <a:endParaRPr lang="ro-RO" sz="1200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tenție, pot exista unele diferențe față de varianta instalată în labora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4413" y="1905000"/>
            <a:ext cx="771173" cy="494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5756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Fişierele OrCAD importante pentru reconstituirea unui proiect sunt:</a:t>
            </a:r>
          </a:p>
          <a:p>
            <a:pPr lvl="1"/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*.opj</a:t>
            </a:r>
          </a:p>
          <a:p>
            <a:pPr lvl="1"/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*.DSN</a:t>
            </a:r>
          </a:p>
          <a:p>
            <a:r>
              <a:rPr lang="ro-RO" sz="2000">
                <a:latin typeface="UT Sans" panose="00000500000000000000" pitchFamily="50" charset="0"/>
              </a:rPr>
              <a:t>Un fișier de proiect OrCAD </a:t>
            </a:r>
            <a:r>
              <a:rPr lang="ro-RO" sz="2000" b="1">
                <a:latin typeface="UT Sans" panose="00000500000000000000" pitchFamily="50" charset="0"/>
              </a:rPr>
              <a:t>.opj</a:t>
            </a:r>
            <a:r>
              <a:rPr lang="ro-RO" sz="2000">
                <a:latin typeface="UT Sans" panose="00000500000000000000" pitchFamily="50" charset="0"/>
              </a:rPr>
              <a:t> este un fișier bazat pe text ASCII care conține referințe la toate fișierele de resurse incluse în proiect. De regulă, un fișier de proiect </a:t>
            </a:r>
            <a:r>
              <a:rPr lang="ro-RO" sz="2000" b="1">
                <a:latin typeface="UT Sans" panose="00000500000000000000" pitchFamily="50" charset="0"/>
              </a:rPr>
              <a:t>.opj</a:t>
            </a:r>
            <a:r>
              <a:rPr lang="ro-RO" sz="2000">
                <a:latin typeface="UT Sans" panose="00000500000000000000" pitchFamily="50" charset="0"/>
              </a:rPr>
              <a:t> trebuie să se afle în același director cu fișierele de resurse.</a:t>
            </a:r>
          </a:p>
          <a:p>
            <a:r>
              <a:rPr lang="ro-RO" sz="2000">
                <a:latin typeface="UT Sans" panose="00000500000000000000" pitchFamily="50" charset="0"/>
              </a:rPr>
              <a:t>Fișierul </a:t>
            </a:r>
            <a:r>
              <a:rPr lang="ro-RO" sz="2000" b="1">
                <a:latin typeface="UT Sans" panose="00000500000000000000" pitchFamily="50" charset="0"/>
              </a:rPr>
              <a:t>.DSN</a:t>
            </a:r>
            <a:r>
              <a:rPr lang="ro-RO" sz="2000">
                <a:latin typeface="UT Sans" panose="00000500000000000000" pitchFamily="50" charset="0"/>
              </a:rPr>
              <a:t> este un fișier schematic utilizat de OrCAD. Datele conținute în aceste fișiere </a:t>
            </a:r>
            <a:r>
              <a:rPr lang="ro-RO" sz="2000" b="1">
                <a:latin typeface="UT Sans" panose="00000500000000000000" pitchFamily="50" charset="0"/>
              </a:rPr>
              <a:t>.DSN</a:t>
            </a:r>
            <a:r>
              <a:rPr lang="ro-RO" sz="2000">
                <a:latin typeface="UT Sans" panose="00000500000000000000" pitchFamily="50" charset="0"/>
              </a:rPr>
              <a:t> sunt folosite pentru a crea structura și conexiunile astfel încât să poată fi construit un </a:t>
            </a:r>
            <a:r>
              <a:rPr lang="en-US" sz="2000">
                <a:latin typeface="UT Sans" panose="00000500000000000000" pitchFamily="50" charset="0"/>
              </a:rPr>
              <a:t>proiect</a:t>
            </a:r>
            <a:r>
              <a:rPr lang="ro-RO" sz="2000">
                <a:latin typeface="UT Sans" panose="00000500000000000000" pitchFamily="50" charset="0"/>
              </a:rPr>
              <a:t>. Ele sunt, de asemenea, o platformă din care se poate simula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4823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La terminarea </a:t>
            </a:r>
            <a:r>
              <a:rPr lang="ro-RO">
                <a:latin typeface="UT Sans" panose="00000500000000000000" pitchFamily="50" charset="0"/>
              </a:rPr>
              <a:t>lucrării de laborator, se salvează sau se trimit pe e-mail următoarele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3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fişiere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lvl="1"/>
            <a:r>
              <a:rPr lang="ro-RO" sz="3600" b="1">
                <a:solidFill>
                  <a:srgbClr val="0070C0"/>
                </a:solidFill>
                <a:latin typeface="UT Sans" panose="00000500000000000000" pitchFamily="50" charset="0"/>
              </a:rPr>
              <a:t>*.doc</a:t>
            </a:r>
          </a:p>
          <a:p>
            <a:pPr lvl="1"/>
            <a:r>
              <a:rPr lang="ro-RO" sz="3600" b="1">
                <a:solidFill>
                  <a:srgbClr val="0070C0"/>
                </a:solidFill>
                <a:latin typeface="UT Sans" panose="00000500000000000000" pitchFamily="50" charset="0"/>
              </a:rPr>
              <a:t>*.opj</a:t>
            </a:r>
          </a:p>
          <a:p>
            <a:pPr lvl="1"/>
            <a:r>
              <a:rPr lang="ro-RO" sz="3600" b="1">
                <a:solidFill>
                  <a:srgbClr val="0070C0"/>
                </a:solidFill>
                <a:latin typeface="UT Sans" panose="00000500000000000000" pitchFamily="50" charset="0"/>
              </a:rPr>
              <a:t>*.DSN</a:t>
            </a:r>
          </a:p>
          <a:p>
            <a:r>
              <a:rPr lang="ro-RO">
                <a:latin typeface="UT Sans" panose="00000500000000000000" pitchFamily="50" charset="0"/>
              </a:rPr>
              <a:t>Fişierele se denumesc după tema studiată. Exemplu: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T1.opj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T2.opj</a:t>
            </a:r>
            <a:r>
              <a:rPr lang="ro-RO">
                <a:latin typeface="UT Sans" panose="00000500000000000000" pitchFamily="50" charset="0"/>
              </a:rPr>
              <a:t> etc.</a:t>
            </a:r>
          </a:p>
          <a:p>
            <a:r>
              <a:rPr lang="ro-RO">
                <a:latin typeface="UT Sans" panose="00000500000000000000" pitchFamily="50" charset="0"/>
              </a:rPr>
              <a:t>Fişierele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T1.DSN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T2.DSN</a:t>
            </a:r>
            <a:r>
              <a:rPr lang="ro-RO">
                <a:latin typeface="UT Sans" panose="00000500000000000000" pitchFamily="50" charset="0"/>
              </a:rPr>
              <a:t> etc. le creează OrCAD-u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6361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>
                <a:latin typeface="UT Sans" panose="00000500000000000000" pitchFamily="50" charset="0"/>
              </a:rPr>
              <a:t>Laboratorul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 sz="3600">
                <a:latin typeface="UT Sans" panose="00000500000000000000" pitchFamily="50" charset="0"/>
              </a:rPr>
              <a:t>introductiv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scrierea grafică de circuit are în spate o descriere tip text</a:t>
            </a:r>
          </a:p>
          <a:p>
            <a:r>
              <a:rPr lang="ro-RO">
                <a:latin typeface="UT Sans" panose="00000500000000000000" pitchFamily="50" charset="0"/>
              </a:rPr>
              <a:t>Editorul folosit de descrierea tip text este simplu, nu face diferența între litera mică şi litera mare şi nu cunoaşte caracterele greceşti</a:t>
            </a:r>
          </a:p>
          <a:p>
            <a:r>
              <a:rPr lang="ro-RO">
                <a:latin typeface="UT Sans" panose="00000500000000000000" pitchFamily="50" charset="0"/>
              </a:rPr>
              <a:t>Consecințe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O rezistență cu valoare de 1 megaohm se scrie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1Meg</a:t>
            </a:r>
            <a:r>
              <a:rPr lang="ro-RO">
                <a:latin typeface="UT Sans" panose="00000500000000000000" pitchFamily="50" charset="0"/>
              </a:rPr>
              <a:t> şi nu 1M ca pe schemele electronice pentru că 1M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1m şi înseamnă 1 miliohm!</a:t>
            </a:r>
          </a:p>
          <a:p>
            <a:pPr lvl="1"/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Litera cea mai apropiată de </a:t>
            </a:r>
            <a:r>
              <a:rPr lang="ro-RO" b="1">
                <a:latin typeface="UT Sans" panose="00000500000000000000" pitchFamily="50" charset="0"/>
                <a:sym typeface="Symbol" panose="05050102010706020507" pitchFamily="18" charset="2"/>
              </a:rPr>
              <a:t>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este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  <a:sym typeface="Symbol" panose="05050102010706020507" pitchFamily="18" charset="2"/>
              </a:rPr>
              <a:t>u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, astfel că o capacitate de 1 microfarad se scrie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  <a:sym typeface="Symbol" panose="05050102010706020507" pitchFamily="18" charset="2"/>
              </a:rPr>
              <a:t>1u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sau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  <a:sym typeface="Symbol" panose="05050102010706020507" pitchFamily="18" charset="2"/>
              </a:rPr>
              <a:t>1uF</a:t>
            </a:r>
          </a:p>
          <a:p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Factorii de scală sunt</a:t>
            </a:r>
          </a:p>
          <a:p>
            <a:pPr marL="0" indent="0">
              <a:buNone/>
            </a:pPr>
            <a:endParaRPr lang="ro-RO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5B161B4-129E-4D47-96DD-0F008A5B78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2558477"/>
              </p:ext>
            </p:extLst>
          </p:nvPr>
        </p:nvGraphicFramePr>
        <p:xfrm>
          <a:off x="685800" y="5572034"/>
          <a:ext cx="8001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0100">
                  <a:extLst>
                    <a:ext uri="{9D8B030D-6E8A-4147-A177-3AD203B41FA5}">
                      <a16:colId xmlns:a16="http://schemas.microsoft.com/office/drawing/2014/main" val="27113936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51744836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583168209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010084133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78045229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7148171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31074129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64039877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6739448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7961244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f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p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n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u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m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k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Meg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G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T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2181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-15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-12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-9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-6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-3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0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3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6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9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1E12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65609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837087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705</TotalTime>
  <Words>1074</Words>
  <Application>Microsoft Office PowerPoint</Application>
  <PresentationFormat>On-screen Show (4:3)</PresentationFormat>
  <Paragraphs>240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Times New Roman</vt:lpstr>
      <vt:lpstr>UT Sans</vt:lpstr>
      <vt:lpstr>Clarity</vt:lpstr>
      <vt:lpstr>MathType 6.0 Equation</vt:lpstr>
      <vt:lpstr>MODELE SPICE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PowerPoint Presentation</vt:lpstr>
      <vt:lpstr>PowerPoint Presentation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-1</dc:title>
  <dc:creator>gyuri</dc:creator>
  <cp:lastModifiedBy>Gyuri</cp:lastModifiedBy>
  <cp:revision>93</cp:revision>
  <dcterms:created xsi:type="dcterms:W3CDTF">2016-10-03T19:07:27Z</dcterms:created>
  <dcterms:modified xsi:type="dcterms:W3CDTF">2018-09-29T18:36:24Z</dcterms:modified>
</cp:coreProperties>
</file>